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05CC" w:rsidRDefault="006305CC" w:rsidP="006305CC">
      <w:pPr>
        <w:jc w:val="center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Grade 5 G/T Mathematics</w:t>
      </w:r>
    </w:p>
    <w:p w:rsidR="006305CC" w:rsidRDefault="006305CC" w:rsidP="006305CC">
      <w:pPr>
        <w:jc w:val="center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 xml:space="preserve"> Unit 3 Integers Preview</w:t>
      </w:r>
      <w:r>
        <w:rPr>
          <w:rFonts w:ascii="Arial" w:hAnsi="Arial"/>
          <w:b/>
          <w:sz w:val="28"/>
        </w:rPr>
        <w:br/>
      </w:r>
    </w:p>
    <w:p w:rsidR="006305CC" w:rsidRDefault="00FB62E5" w:rsidP="006305CC">
      <w:pPr>
        <w:jc w:val="center"/>
        <w:rPr>
          <w:rFonts w:ascii="Arial" w:hAnsi="Arial" w:cs="Arial"/>
          <w:sz w:val="20"/>
          <w:szCs w:val="26"/>
        </w:rPr>
      </w:pPr>
      <w:r w:rsidRPr="00FB62E5">
        <w:rPr>
          <w:rFonts w:ascii="Arial" w:hAnsi="Arial"/>
          <w:b/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2.75pt;margin-top:.8pt;width:550.4pt;height:389.95pt;z-index:251658240">
            <v:textbox style="mso-next-textbox:#_x0000_s1026">
              <w:txbxContent>
                <w:p w:rsidR="006305CC" w:rsidRPr="00077B7E" w:rsidRDefault="006305CC" w:rsidP="006305CC">
                  <w:pPr>
                    <w:rPr>
                      <w:rFonts w:ascii="Arial" w:hAnsi="Arial"/>
                      <w:sz w:val="20"/>
                      <w:szCs w:val="24"/>
                    </w:rPr>
                  </w:pPr>
                  <w:r w:rsidRPr="00077B7E">
                    <w:rPr>
                      <w:rFonts w:ascii="Arial" w:hAnsi="Arial"/>
                      <w:sz w:val="20"/>
                    </w:rPr>
                    <w:t>Mathematical Concepts: (Your child will be able to)</w:t>
                  </w:r>
                </w:p>
                <w:p w:rsidR="006305CC" w:rsidRPr="00077B7E" w:rsidRDefault="006305CC" w:rsidP="006305CC">
                  <w:pPr>
                    <w:rPr>
                      <w:rFonts w:ascii="Arial" w:hAnsi="Arial"/>
                      <w:sz w:val="20"/>
                      <w:szCs w:val="24"/>
                    </w:rPr>
                  </w:pP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 xml:space="preserve">Understand a rational number as a point on the number line.  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Recognize opposite signs of numbers as indicating locations on opposite sides of 0 on the number line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R</w:t>
                  </w:r>
                  <w:r w:rsidRPr="003D1205">
                    <w:rPr>
                      <w:rFonts w:ascii="Times New Roman" w:hAnsi="Times New Roman"/>
                    </w:rPr>
                    <w:t>ecognize that the opposite of the opposite o</w:t>
                  </w:r>
                  <w:r>
                    <w:rPr>
                      <w:rFonts w:ascii="Times New Roman" w:hAnsi="Times New Roman"/>
                    </w:rPr>
                    <w:t>f a number is the number itself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Understand signs of numbers in ordered pairs as indicating locations in quadrants of the coordinate plane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R</w:t>
                  </w:r>
                  <w:r w:rsidRPr="003D1205">
                    <w:rPr>
                      <w:rFonts w:ascii="Times New Roman" w:hAnsi="Times New Roman"/>
                    </w:rPr>
                    <w:t xml:space="preserve">ecognize that when two ordered pairs differ only by signs, the locations of the points are related by reflections across one or both axes.  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Find and position integers and other rational numbers on a horizontal or vertical number line diagram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F</w:t>
                  </w:r>
                  <w:r w:rsidRPr="003D1205">
                    <w:rPr>
                      <w:rFonts w:ascii="Times New Roman" w:hAnsi="Times New Roman"/>
                    </w:rPr>
                    <w:t>ind and position pairs of integers and other rational number on a coordinate plane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Understand ordering and absolute value of rational numbers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Interpret statements of inequality as statements about the relative position of two numbers on a number line diagram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 xml:space="preserve">Write, interpret, and explain statements of order for rational numbers in real-world contexts.  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Understand the absolute value of a rational number as its distance from 0 on the number line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I</w:t>
                  </w:r>
                  <w:r w:rsidRPr="003D1205">
                    <w:rPr>
                      <w:rFonts w:ascii="Times New Roman" w:hAnsi="Times New Roman"/>
                    </w:rPr>
                    <w:t xml:space="preserve">nterpret absolute value as magnitude for a positive or negative quantity in a real-world situation.  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Distinguish comparisons of absolute value from statements about order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>Apply and extend previous understandings of addition and subtraction to add and subtract rational numbers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R</w:t>
                  </w:r>
                  <w:r w:rsidRPr="003D1205">
                    <w:rPr>
                      <w:rFonts w:ascii="Times New Roman" w:hAnsi="Times New Roman"/>
                    </w:rPr>
                    <w:t>epresent addition and subtraction on a horizontal or vertical number line diagram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 xml:space="preserve">Describe situations in which opposite quantities combine to make 0.  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 xml:space="preserve">Understand </w:t>
                  </w:r>
                  <w:r w:rsidRPr="003D1205">
                    <w:rPr>
                      <w:rFonts w:ascii="Times New Roman" w:hAnsi="Times New Roman"/>
                      <w:i/>
                    </w:rPr>
                    <w:t>p</w:t>
                  </w:r>
                  <w:r w:rsidRPr="003D1205">
                    <w:rPr>
                      <w:rFonts w:ascii="Times New Roman" w:hAnsi="Times New Roman"/>
                    </w:rPr>
                    <w:t xml:space="preserve"> + </w:t>
                  </w:r>
                  <w:r w:rsidRPr="003D1205">
                    <w:rPr>
                      <w:rFonts w:ascii="Times New Roman" w:hAnsi="Times New Roman"/>
                      <w:i/>
                    </w:rPr>
                    <w:t>q</w:t>
                  </w:r>
                  <w:r w:rsidRPr="003D1205">
                    <w:rPr>
                      <w:rFonts w:ascii="Times New Roman" w:hAnsi="Times New Roman"/>
                    </w:rPr>
                    <w:t xml:space="preserve"> as the number located a distance </w:t>
                  </w:r>
                  <w:r w:rsidRPr="003D1205">
                    <w:rPr>
                      <w:rFonts w:ascii="Times New Roman" w:hAnsi="Times New Roman"/>
                      <w:position w:val="-12"/>
                    </w:rPr>
                    <w:object w:dxaOrig="2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4.25pt;height:18.35pt" o:ole="">
                        <v:imagedata r:id="rId7" o:title=""/>
                      </v:shape>
                      <o:OLEObject Type="Embed" ProgID="Equation.DSMT4" ShapeID="_x0000_i1026" DrawAspect="Content" ObjectID="_1435050121" r:id="rId8"/>
                    </w:object>
                  </w:r>
                  <w:r w:rsidRPr="003D1205">
                    <w:rPr>
                      <w:rFonts w:ascii="Times New Roman" w:hAnsi="Times New Roman"/>
                    </w:rPr>
                    <w:t xml:space="preserve"> from </w:t>
                  </w:r>
                  <w:r w:rsidRPr="003D1205">
                    <w:rPr>
                      <w:rFonts w:ascii="Times New Roman" w:hAnsi="Times New Roman"/>
                      <w:i/>
                    </w:rPr>
                    <w:t>p</w:t>
                  </w:r>
                  <w:r w:rsidRPr="003D1205">
                    <w:rPr>
                      <w:rFonts w:ascii="Times New Roman" w:hAnsi="Times New Roman"/>
                    </w:rPr>
                    <w:t xml:space="preserve">, in the positive or negative direction depending on whether </w:t>
                  </w:r>
                  <w:r w:rsidRPr="003D1205">
                    <w:rPr>
                      <w:rFonts w:ascii="Times New Roman" w:hAnsi="Times New Roman"/>
                      <w:i/>
                    </w:rPr>
                    <w:t>q</w:t>
                  </w:r>
                  <w:r w:rsidRPr="003D1205">
                    <w:rPr>
                      <w:rFonts w:ascii="Times New Roman" w:hAnsi="Times New Roman"/>
                    </w:rPr>
                    <w:t xml:space="preserve"> is positive or negative.</w:t>
                  </w:r>
                </w:p>
                <w:p w:rsidR="006305CC" w:rsidRPr="006305CC" w:rsidRDefault="006305CC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 w:rsidRPr="003D1205">
                    <w:rPr>
                      <w:rFonts w:ascii="Times New Roman" w:hAnsi="Times New Roman"/>
                    </w:rPr>
                    <w:t xml:space="preserve">Understand subtraction of rational numbers as adding the additive inverse, </w:t>
                  </w:r>
                  <w:r w:rsidRPr="003D1205">
                    <w:rPr>
                      <w:rFonts w:ascii="Times New Roman" w:hAnsi="Times New Roman"/>
                      <w:position w:val="-10"/>
                    </w:rPr>
                    <w:object w:dxaOrig="1640" w:dyaOrig="300">
                      <v:shape id="_x0000_i1027" type="#_x0000_t75" style="width:82.2pt;height:14.25pt" o:ole="">
                        <v:imagedata r:id="rId9" o:title=""/>
                      </v:shape>
                      <o:OLEObject Type="Embed" ProgID="Equation.DSMT4" ShapeID="_x0000_i1027" DrawAspect="Content" ObjectID="_1435050122" r:id="rId10"/>
                    </w:object>
                  </w:r>
                  <w:r w:rsidRPr="003D1205">
                    <w:rPr>
                      <w:rFonts w:ascii="Times New Roman" w:hAnsi="Times New Roman"/>
                    </w:rPr>
                    <w:t xml:space="preserve">.  </w:t>
                  </w:r>
                </w:p>
                <w:p w:rsidR="006305CC" w:rsidRPr="006305CC" w:rsidRDefault="006305CC" w:rsidP="006305CC">
                  <w:pPr>
                    <w:pStyle w:val="ListParagraph"/>
                    <w:numPr>
                      <w:ilvl w:val="0"/>
                      <w:numId w:val="3"/>
                    </w:numPr>
                    <w:ind w:left="900"/>
                    <w:rPr>
                      <w:sz w:val="22"/>
                    </w:rPr>
                  </w:pPr>
                  <w:r w:rsidRPr="003D1205">
                    <w:t>Apply properties of operations as strategies to add and subtract rational numbers.</w:t>
                  </w:r>
                </w:p>
              </w:txbxContent>
            </v:textbox>
          </v:shape>
        </w:pict>
      </w:r>
      <w:r w:rsidR="006305CC" w:rsidRPr="003D1205">
        <w:rPr>
          <w:rFonts w:ascii="Times New Roman" w:hAnsi="Times New Roman"/>
        </w:rPr>
        <w:t xml:space="preserve">Understand </w:t>
      </w:r>
      <w:r w:rsidR="006305CC" w:rsidRPr="003D1205">
        <w:rPr>
          <w:rFonts w:ascii="Times New Roman" w:hAnsi="Times New Roman"/>
          <w:i/>
        </w:rPr>
        <w:t>p</w:t>
      </w:r>
      <w:r w:rsidR="006305CC" w:rsidRPr="003D1205">
        <w:rPr>
          <w:rFonts w:ascii="Times New Roman" w:hAnsi="Times New Roman"/>
        </w:rPr>
        <w:t xml:space="preserve"> + </w:t>
      </w:r>
      <w:r w:rsidR="006305CC" w:rsidRPr="003D1205">
        <w:rPr>
          <w:rFonts w:ascii="Times New Roman" w:hAnsi="Times New Roman"/>
          <w:i/>
        </w:rPr>
        <w:t>q</w:t>
      </w:r>
      <w:r w:rsidR="006305CC" w:rsidRPr="003D1205">
        <w:rPr>
          <w:rFonts w:ascii="Times New Roman" w:hAnsi="Times New Roman"/>
        </w:rPr>
        <w:t xml:space="preserve"> as the number located a distance </w:t>
      </w:r>
      <w:r w:rsidR="006305CC" w:rsidRPr="003D1205">
        <w:rPr>
          <w:rFonts w:ascii="Times New Roman" w:hAnsi="Times New Roman"/>
          <w:position w:val="-12"/>
        </w:rPr>
        <w:object w:dxaOrig="280" w:dyaOrig="360">
          <v:shape id="_x0000_i1025" type="#_x0000_t75" style="width:14.25pt;height:18.35pt" o:ole="">
            <v:imagedata r:id="rId7" o:title=""/>
          </v:shape>
          <o:OLEObject Type="Embed" ProgID="Equation.DSMT4" ShapeID="_x0000_i1025" DrawAspect="Content" ObjectID="_1435050120" r:id="rId11"/>
        </w:object>
      </w:r>
      <w:r w:rsidR="006305CC" w:rsidRPr="003D1205">
        <w:rPr>
          <w:rFonts w:ascii="Times New Roman" w:hAnsi="Times New Roman"/>
        </w:rPr>
        <w:t xml:space="preserve"> from </w:t>
      </w:r>
      <w:r w:rsidR="006305CC" w:rsidRPr="003D1205">
        <w:rPr>
          <w:rFonts w:ascii="Times New Roman" w:hAnsi="Times New Roman"/>
          <w:i/>
        </w:rPr>
        <w:t>p</w:t>
      </w:r>
      <w:r w:rsidR="006305CC" w:rsidRPr="003D1205">
        <w:rPr>
          <w:rFonts w:ascii="Times New Roman" w:hAnsi="Times New Roman"/>
        </w:rPr>
        <w:t xml:space="preserve">, in the positive or negative direction depending on whether </w:t>
      </w:r>
      <w:r w:rsidR="006305CC" w:rsidRPr="003D1205">
        <w:rPr>
          <w:rFonts w:ascii="Times New Roman" w:hAnsi="Times New Roman"/>
          <w:i/>
        </w:rPr>
        <w:t>q</w:t>
      </w:r>
      <w:r w:rsidR="006305CC" w:rsidRPr="003D1205">
        <w:rPr>
          <w:rFonts w:ascii="Times New Roman" w:hAnsi="Times New Roman"/>
        </w:rPr>
        <w:t xml:space="preserve"> is positive or negative.</w:t>
      </w:r>
    </w:p>
    <w:p w:rsidR="006305CC" w:rsidRDefault="006305CC" w:rsidP="006305CC">
      <w:pPr>
        <w:jc w:val="center"/>
        <w:rPr>
          <w:rFonts w:ascii="Arial" w:hAnsi="Arial"/>
          <w:b/>
          <w:sz w:val="28"/>
        </w:rPr>
      </w:pPr>
    </w:p>
    <w:p w:rsidR="00E169AF" w:rsidRDefault="006305CC">
      <w:r>
        <w:t>.</w:t>
      </w:r>
    </w:p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Default="00FB62E5" w:rsidP="00E169AF">
      <w:r>
        <w:rPr>
          <w:noProof/>
        </w:rPr>
        <w:pict>
          <v:shape id="_x0000_s1027" type="#_x0000_t202" style="position:absolute;margin-left:-40.95pt;margin-top:-.45pt;width:548.6pt;height:248pt;z-index:251659264">
            <v:textbox style="mso-next-textbox:#_x0000_s1027">
              <w:txbxContent>
                <w:p w:rsidR="00E169AF" w:rsidRPr="00AC4943" w:rsidRDefault="00E169AF" w:rsidP="00E379A2">
                  <w:pPr>
                    <w:pStyle w:val="Heading1"/>
                    <w:rPr>
                      <w:rFonts w:ascii="Arial Narrow" w:hAnsi="Arial Narrow"/>
                    </w:rPr>
                  </w:pPr>
                  <w:r>
                    <w:rPr>
                      <w:rFonts w:ascii="Arial Narrow" w:hAnsi="Arial Narrow"/>
                    </w:rPr>
                    <w:t>Vocabulary: (Words your</w:t>
                  </w:r>
                  <w:r w:rsidR="00E379A2">
                    <w:rPr>
                      <w:rFonts w:ascii="Arial Narrow" w:hAnsi="Arial Narrow"/>
                    </w:rPr>
                    <w:t xml:space="preserve"> child will need to understand)</w:t>
                  </w:r>
                </w:p>
                <w:p w:rsidR="00E169AF" w:rsidRDefault="00E169AF" w:rsidP="00E169AF">
                  <w:pPr>
                    <w:rPr>
                      <w:sz w:val="26"/>
                    </w:rPr>
                  </w:pPr>
                  <w:r>
                    <w:rPr>
                      <w:sz w:val="26"/>
                    </w:rPr>
                    <w:tab/>
                  </w:r>
                  <w:r>
                    <w:rPr>
                      <w:sz w:val="26"/>
                    </w:rPr>
                    <w:tab/>
                  </w:r>
                </w:p>
                <w:tbl>
                  <w:tblPr>
                    <w:tblW w:w="10306" w:type="dxa"/>
                    <w:tblBorders>
                      <w:top w:val="single" w:sz="6" w:space="0" w:color="auto"/>
                      <w:left w:val="single" w:sz="6" w:space="0" w:color="auto"/>
                      <w:bottom w:val="single" w:sz="6" w:space="0" w:color="auto"/>
                      <w:right w:val="single" w:sz="6" w:space="0" w:color="auto"/>
                      <w:insideH w:val="single" w:sz="6" w:space="0" w:color="auto"/>
                      <w:insideV w:val="single" w:sz="6" w:space="0" w:color="auto"/>
                    </w:tblBorders>
                    <w:tblLook w:val="0000"/>
                  </w:tblPr>
                  <w:tblGrid>
                    <w:gridCol w:w="5153"/>
                    <w:gridCol w:w="5153"/>
                  </w:tblGrid>
                  <w:tr w:rsidR="00E379A2" w:rsidRPr="00AC4943" w:rsidTr="00E379A2">
                    <w:trPr>
                      <w:trHeight w:val="490"/>
                    </w:trPr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Additive Inverse: </w:t>
                        </w:r>
                        <w:r>
                          <w:rPr>
                            <w:rFonts w:ascii="Arial Narrow" w:hAnsi="Arial Narrow"/>
                          </w:rPr>
                          <w:t>The additive inverse of a number a is the opposite of the number, or –a. The sum of a number and it’s additive inverse is 0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E379A2" w:rsidRPr="0023505E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Ordered Pair: </w:t>
                        </w:r>
                        <w:r>
                          <w:rPr>
                            <w:rFonts w:ascii="Arial Narrow" w:hAnsi="Arial Narrow"/>
                          </w:rPr>
                          <w:t>a pair of numbers (x, y) that can be used to represent a point in the coordinate plane.</w:t>
                        </w:r>
                      </w:p>
                    </w:tc>
                  </w:tr>
                  <w:tr w:rsidR="00E379A2" w:rsidRPr="00AC4943" w:rsidTr="00E379A2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Absolute Value: </w:t>
                        </w:r>
                        <w:r>
                          <w:rPr>
                            <w:rFonts w:ascii="Arial Narrow" w:hAnsi="Arial Narrow"/>
                          </w:rPr>
                          <w:t>the distance between a number and 0 on a number line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Origin: </w:t>
                        </w:r>
                        <w:r>
                          <w:rPr>
                            <w:rFonts w:ascii="Arial Narrow" w:hAnsi="Arial Narrow"/>
                          </w:rPr>
                          <w:t>The point (0, 0) where the x-axis and the y-axis meet in a coordinate plane.</w:t>
                        </w:r>
                        <w:r>
                          <w:rPr>
                            <w:rFonts w:ascii="Arial Narrow" w:hAnsi="Arial Narrow"/>
                          </w:rPr>
                          <w:br/>
                        </w:r>
                      </w:p>
                    </w:tc>
                  </w:tr>
                  <w:tr w:rsidR="00E379A2" w:rsidRPr="00AC4943" w:rsidTr="00E379A2">
                    <w:trPr>
                      <w:trHeight w:val="500"/>
                    </w:trPr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Inequality: </w:t>
                        </w:r>
                        <w:r>
                          <w:rPr>
                            <w:rFonts w:ascii="Arial Narrow" w:hAnsi="Arial Narrow"/>
                          </w:rPr>
                          <w:t>A mathematical sentence formed by placing an inequality symbol between two expressions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Quadrant: </w:t>
                        </w:r>
                        <w:r>
                          <w:rPr>
                            <w:rFonts w:ascii="Arial Narrow" w:hAnsi="Arial Narrow"/>
                          </w:rPr>
                          <w:t>One of the four regions that a coordinate plane is divided into by the x-axis and the y-axis.</w:t>
                        </w:r>
                        <w:r>
                          <w:rPr>
                            <w:rFonts w:ascii="Arial Narrow" w:hAnsi="Arial Narrow"/>
                          </w:rPr>
                          <w:br/>
                        </w:r>
                      </w:p>
                    </w:tc>
                  </w:tr>
                  <w:tr w:rsidR="00E379A2" w:rsidRPr="00AC4943" w:rsidTr="00E379A2">
                    <w:trPr>
                      <w:trHeight w:val="522"/>
                    </w:trPr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Integer: </w:t>
                        </w:r>
                        <w:r>
                          <w:rPr>
                            <w:rFonts w:ascii="Arial Narrow" w:hAnsi="Arial Narrow"/>
                          </w:rPr>
                          <w:t>The numbers …, -4, -3, -2, -1, 0, 1, 2, 3, 4, … consisting of the negative integers, zero, and the positive integers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E379A2" w:rsidRPr="0023505E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x-axis: </w:t>
                        </w:r>
                        <w:r>
                          <w:rPr>
                            <w:rFonts w:ascii="Arial Narrow" w:hAnsi="Arial Narrow"/>
                          </w:rPr>
                          <w:t>The horizontal axis in a coordinate plane.</w:t>
                        </w:r>
                      </w:p>
                    </w:tc>
                  </w:tr>
                  <w:tr w:rsidR="00E379A2" w:rsidRPr="00AC4943" w:rsidTr="00E379A2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E379A2" w:rsidRPr="00AC4943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Multiplicative Inverse: </w:t>
                        </w:r>
                        <w:r>
                          <w:rPr>
                            <w:rFonts w:ascii="Arial Narrow" w:hAnsi="Arial Narrow"/>
                          </w:rPr>
                          <w:t>The multiplicative inverse of a number a/b is the reciprocal of the number, or b/a.</w:t>
                        </w:r>
                        <w:r>
                          <w:rPr>
                            <w:rFonts w:ascii="Arial Narrow" w:hAnsi="Arial Narrow"/>
                          </w:rPr>
                          <w:br/>
                        </w:r>
                      </w:p>
                    </w:tc>
                    <w:tc>
                      <w:tcPr>
                        <w:tcW w:w="5153" w:type="dxa"/>
                      </w:tcPr>
                      <w:p w:rsidR="00E379A2" w:rsidRPr="0023505E" w:rsidRDefault="00E379A2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y-axis: </w:t>
                        </w:r>
                        <w:r>
                          <w:rPr>
                            <w:rFonts w:ascii="Arial Narrow" w:hAnsi="Arial Narrow"/>
                          </w:rPr>
                          <w:t>The vertical axis in a coordinate plane.</w:t>
                        </w:r>
                      </w:p>
                    </w:tc>
                  </w:tr>
                </w:tbl>
                <w:p w:rsidR="00E169AF" w:rsidRDefault="00E169AF" w:rsidP="00E169AF"/>
              </w:txbxContent>
            </v:textbox>
          </v:shape>
        </w:pict>
      </w:r>
    </w:p>
    <w:p w:rsidR="00E169AF" w:rsidRDefault="00E169AF" w:rsidP="00E169AF"/>
    <w:p w:rsidR="00E379A2" w:rsidRDefault="00E379A2" w:rsidP="00E169AF">
      <w:pPr>
        <w:jc w:val="center"/>
      </w:pPr>
    </w:p>
    <w:p w:rsidR="00E379A2" w:rsidRDefault="00E379A2">
      <w:pPr>
        <w:spacing w:after="200" w:line="276" w:lineRule="auto"/>
      </w:pPr>
      <w:r>
        <w:br w:type="page"/>
      </w:r>
    </w:p>
    <w:p w:rsidR="009D1468" w:rsidRPr="00E169AF" w:rsidRDefault="00FB62E5" w:rsidP="00E379A2">
      <w:r>
        <w:rPr>
          <w:noProof/>
        </w:rPr>
        <w:lastRenderedPageBreak/>
        <w:pict>
          <v:shape id="_x0000_s1028" type="#_x0000_t202" style="position:absolute;margin-left:-35.95pt;margin-top:-13.5pt;width:548.6pt;height:145pt;z-index:251660288;mso-wrap-edited:f" wrapcoords="-29 0 -29 21521 21629 21521 21629 0 -29 0">
            <v:textbox style="mso-next-textbox:#_x0000_s1028">
              <w:txbxContent>
                <w:p w:rsidR="00E379A2" w:rsidRPr="00BB2C1C" w:rsidRDefault="00E379A2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t>Optional activities to do with your child:</w:t>
                  </w:r>
                </w:p>
                <w:p w:rsidR="00E379A2" w:rsidRPr="00BB2C1C" w:rsidRDefault="00E379A2" w:rsidP="00E379A2">
                  <w:pPr>
                    <w:rPr>
                      <w:rFonts w:ascii="Arial Narrow" w:hAnsi="Arial Narrow"/>
                      <w:sz w:val="20"/>
                    </w:rPr>
                  </w:pPr>
                </w:p>
                <w:p w:rsidR="00E379A2" w:rsidRPr="00BB2C1C" w:rsidRDefault="00E379A2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t>Math Game – Identify ordere</w:t>
                  </w:r>
                  <w:r w:rsidR="00BB2C1C">
                    <w:rPr>
                      <w:rFonts w:ascii="Arial Narrow" w:hAnsi="Arial Narrow"/>
                      <w:sz w:val="20"/>
                    </w:rPr>
                    <w:t xml:space="preserve">d pairs on the coordinate plane </w:t>
                  </w:r>
                  <w:hyperlink r:id="rId12" w:history="1">
                    <w:r w:rsidRPr="00BB2C1C">
                      <w:rPr>
                        <w:rStyle w:val="Hyperlink"/>
                        <w:rFonts w:ascii="Arial Narrow" w:hAnsi="Arial Narrow"/>
                        <w:sz w:val="20"/>
                      </w:rPr>
                      <w:t>http://www.mathplayground.com/locate_aliens.html</w:t>
                    </w:r>
                  </w:hyperlink>
                  <w:r w:rsidRPr="00BB2C1C">
                    <w:rPr>
                      <w:rFonts w:ascii="Arial Narrow" w:hAnsi="Arial Narrow"/>
                      <w:sz w:val="20"/>
                    </w:rPr>
                    <w:br/>
                  </w:r>
                  <w:r w:rsidRPr="00BB2C1C">
                    <w:rPr>
                      <w:rFonts w:ascii="Arial Narrow" w:hAnsi="Arial Narrow"/>
                      <w:sz w:val="20"/>
                    </w:rPr>
                    <w:br/>
                  </w:r>
                  <w:r w:rsidR="00A1183B" w:rsidRPr="00BB2C1C">
                    <w:rPr>
                      <w:rFonts w:ascii="Arial Narrow" w:hAnsi="Arial Narrow"/>
                      <w:sz w:val="20"/>
                    </w:rPr>
                    <w:t>Additi</w:t>
                  </w:r>
                  <w:r w:rsidR="00BB2C1C">
                    <w:rPr>
                      <w:rFonts w:ascii="Arial Narrow" w:hAnsi="Arial Narrow"/>
                      <w:sz w:val="20"/>
                    </w:rPr>
                    <w:t xml:space="preserve">on and Subtraction of Integers  </w:t>
                  </w:r>
                  <w:hyperlink r:id="rId13" w:history="1">
                    <w:r w:rsidRPr="00BB2C1C">
                      <w:rPr>
                        <w:rStyle w:val="Hyperlink"/>
                        <w:rFonts w:ascii="Arial Narrow" w:hAnsi="Arial Narrow"/>
                        <w:sz w:val="20"/>
                      </w:rPr>
                      <w:t>http://mypages.iit.edu/~smart/dvorber/lesson4.htm</w:t>
                    </w:r>
                  </w:hyperlink>
                </w:p>
                <w:p w:rsidR="00E379A2" w:rsidRPr="00BB2C1C" w:rsidRDefault="00A1183B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br/>
                    <w:t>Multiplication of Integers</w:t>
                  </w:r>
                  <w:hyperlink r:id="rId14" w:history="1">
                    <w:r w:rsidRPr="00BB2C1C">
                      <w:rPr>
                        <w:rStyle w:val="Hyperlink"/>
                        <w:rFonts w:ascii="Arial Narrow" w:hAnsi="Arial Narrow"/>
                        <w:sz w:val="20"/>
                      </w:rPr>
                      <w:t>http://www.aaamath.com/ac121.htm</w:t>
                    </w:r>
                  </w:hyperlink>
                </w:p>
                <w:p w:rsidR="00E379A2" w:rsidRPr="00BB2C1C" w:rsidRDefault="00E379A2" w:rsidP="00E379A2">
                  <w:pPr>
                    <w:rPr>
                      <w:rFonts w:ascii="Arial Narrow" w:hAnsi="Arial Narrow"/>
                      <w:sz w:val="20"/>
                    </w:rPr>
                  </w:pPr>
                </w:p>
                <w:p w:rsidR="00E379A2" w:rsidRPr="00BB2C1C" w:rsidRDefault="00A1183B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t>Dividing by Repeated Subtraction</w:t>
                  </w:r>
                  <w:r w:rsidR="00BB2C1C">
                    <w:rPr>
                      <w:rFonts w:ascii="Arial Narrow" w:hAnsi="Arial Narrow"/>
                      <w:sz w:val="20"/>
                    </w:rPr>
                    <w:t xml:space="preserve"> </w:t>
                  </w:r>
                  <w:hyperlink r:id="rId15" w:history="1">
                    <w:r w:rsidRPr="00BB2C1C">
                      <w:rPr>
                        <w:rStyle w:val="Hyperlink"/>
                        <w:rFonts w:ascii="Arial Narrow" w:hAnsi="Arial Narrow"/>
                        <w:sz w:val="20"/>
                      </w:rPr>
                      <w:t>http://www.aaamath.com/div39_x1.htm</w:t>
                    </w:r>
                  </w:hyperlink>
                </w:p>
                <w:p w:rsidR="00BB2C1C" w:rsidRPr="00BB2C1C" w:rsidRDefault="00BB2C1C" w:rsidP="00E379A2">
                  <w:pPr>
                    <w:rPr>
                      <w:rFonts w:ascii="Arial Narrow" w:hAnsi="Arial Narrow"/>
                      <w:sz w:val="20"/>
                    </w:rPr>
                  </w:pPr>
                </w:p>
                <w:p w:rsidR="00BB2C1C" w:rsidRPr="00BB2C1C" w:rsidRDefault="00BB2C1C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t>Balancing a Checkbook</w:t>
                  </w:r>
                  <w:r>
                    <w:rPr>
                      <w:rFonts w:ascii="Arial Narrow" w:hAnsi="Arial Narrow"/>
                      <w:sz w:val="20"/>
                    </w:rPr>
                    <w:t xml:space="preserve"> </w:t>
                  </w:r>
                  <w:hyperlink r:id="rId16" w:history="1">
                    <w:r w:rsidRPr="00BB2C1C">
                      <w:rPr>
                        <w:rStyle w:val="Hyperlink"/>
                        <w:rFonts w:ascii="Arial Narrow" w:hAnsi="Arial Narrow"/>
                        <w:sz w:val="20"/>
                      </w:rPr>
                      <w:t>http://themint.org/kids/get-some-practice.html</w:t>
                    </w:r>
                  </w:hyperlink>
                </w:p>
                <w:p w:rsidR="00E379A2" w:rsidRDefault="00E379A2" w:rsidP="00E379A2"/>
                <w:p w:rsidR="00E379A2" w:rsidRDefault="00E379A2" w:rsidP="00E379A2">
                  <w:pPr>
                    <w:ind w:left="360"/>
                  </w:pPr>
                </w:p>
              </w:txbxContent>
            </v:textbox>
            <w10:wrap type="tight"/>
          </v:shape>
        </w:pict>
      </w:r>
    </w:p>
    <w:sectPr w:rsidR="009D1468" w:rsidRPr="00E169AF" w:rsidSect="006305CC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3B22" w:rsidRDefault="00083B22" w:rsidP="00E379A2">
      <w:r>
        <w:separator/>
      </w:r>
    </w:p>
  </w:endnote>
  <w:endnote w:type="continuationSeparator" w:id="0">
    <w:p w:rsidR="00083B22" w:rsidRDefault="00083B22" w:rsidP="00E379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3B22" w:rsidRDefault="00083B22" w:rsidP="00E379A2">
      <w:r>
        <w:separator/>
      </w:r>
    </w:p>
  </w:footnote>
  <w:footnote w:type="continuationSeparator" w:id="0">
    <w:p w:rsidR="00083B22" w:rsidRDefault="00083B22" w:rsidP="00E379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85"/>
    <w:multiLevelType w:val="singleLevel"/>
    <w:tmpl w:val="00000000"/>
    <w:lvl w:ilvl="0">
      <w:start w:val="1"/>
      <w:numFmt w:val="lowerLetter"/>
      <w:pStyle w:val="numberedlist"/>
      <w:lvlText w:val="%1."/>
      <w:lvlJc w:val="left"/>
      <w:pPr>
        <w:tabs>
          <w:tab w:val="num" w:pos="720"/>
        </w:tabs>
        <w:ind w:left="360" w:firstLine="0"/>
      </w:pPr>
      <w:rPr>
        <w:rFonts w:ascii="Book Antiqua" w:hAnsi="Book Antiqua" w:hint="default"/>
        <w:b w:val="0"/>
        <w:i w:val="0"/>
        <w:sz w:val="22"/>
      </w:rPr>
    </w:lvl>
  </w:abstractNum>
  <w:abstractNum w:abstractNumId="1">
    <w:nsid w:val="304D2C5A"/>
    <w:multiLevelType w:val="hybridMultilevel"/>
    <w:tmpl w:val="5DEEEC3C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3849FA"/>
    <w:multiLevelType w:val="hybridMultilevel"/>
    <w:tmpl w:val="C554A18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737F13CA"/>
    <w:multiLevelType w:val="hybridMultilevel"/>
    <w:tmpl w:val="5F5832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05CC"/>
    <w:rsid w:val="00083B22"/>
    <w:rsid w:val="0023505E"/>
    <w:rsid w:val="004D19F0"/>
    <w:rsid w:val="00537C70"/>
    <w:rsid w:val="006305CC"/>
    <w:rsid w:val="007A7B84"/>
    <w:rsid w:val="009D1468"/>
    <w:rsid w:val="00A1183B"/>
    <w:rsid w:val="00BB0590"/>
    <w:rsid w:val="00BB2C1C"/>
    <w:rsid w:val="00BE788A"/>
    <w:rsid w:val="00D34D69"/>
    <w:rsid w:val="00E169AF"/>
    <w:rsid w:val="00E379A2"/>
    <w:rsid w:val="00FB62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05CC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E169AF"/>
    <w:pPr>
      <w:keepNext/>
      <w:outlineLvl w:val="0"/>
    </w:pPr>
    <w:rPr>
      <w:rFonts w:ascii="Arial" w:hAnsi="Arial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edlist">
    <w:name w:val="numbered list"/>
    <w:basedOn w:val="Normal"/>
    <w:rsid w:val="006305CC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6305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169AF"/>
    <w:rPr>
      <w:rFonts w:ascii="Arial" w:eastAsia="Times" w:hAnsi="Arial" w:cs="Times New Roman"/>
      <w:sz w:val="28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E379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79A2"/>
    <w:rPr>
      <w:rFonts w:ascii="Times" w:eastAsia="Times" w:hAnsi="Times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E379A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379A2"/>
    <w:rPr>
      <w:rFonts w:ascii="Times" w:eastAsia="Times" w:hAnsi="Times" w:cs="Times New Roman"/>
      <w:sz w:val="24"/>
      <w:szCs w:val="20"/>
    </w:rPr>
  </w:style>
  <w:style w:type="character" w:styleId="Hyperlink">
    <w:name w:val="Hyperlink"/>
    <w:uiPriority w:val="99"/>
    <w:unhideWhenUsed/>
    <w:rsid w:val="00E379A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mypages.iit.edu/~smart/dvorber/lesson4.htm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www.mathplayground.com/locate_aliens.html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themint.org/kids/get-some-practice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hyperlink" Target="http://www.aaamath.com/div39_x1.htm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://www.aaamath.com/ac121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38</Words>
  <Characters>2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ward County Public School System</Company>
  <LinksUpToDate>false</LinksUpToDate>
  <CharactersWithSpaces>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5</cp:revision>
  <dcterms:created xsi:type="dcterms:W3CDTF">2013-07-11T15:35:00Z</dcterms:created>
  <dcterms:modified xsi:type="dcterms:W3CDTF">2013-07-11T16:15:00Z</dcterms:modified>
</cp:coreProperties>
</file>